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48553F" w14:textId="77777777" w:rsidR="00C262AC" w:rsidRPr="00E83718" w:rsidRDefault="00C262AC" w:rsidP="00C262AC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 w:rsidRPr="00C262AC">
        <w:rPr>
          <w:b/>
          <w:i/>
          <w:color w:val="FF0000"/>
          <w:sz w:val="32"/>
        </w:rPr>
        <w:t>Solution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2</w:t>
      </w:r>
    </w:p>
    <w:p w14:paraId="19FB1A58" w14:textId="77777777" w:rsidR="00C262AC" w:rsidRDefault="00C262AC" w:rsidP="00C262AC">
      <w:r w:rsidRPr="00881DE2">
        <w:rPr>
          <w:i/>
        </w:rPr>
        <w:t>Professor</w:t>
      </w:r>
      <w:r>
        <w:t>: Fred Khoury</w:t>
      </w:r>
    </w:p>
    <w:p w14:paraId="512E6E3F" w14:textId="77777777" w:rsidR="00C262AC" w:rsidRDefault="00C262AC" w:rsidP="00BC5CD0">
      <w:pPr>
        <w:tabs>
          <w:tab w:val="left" w:pos="2520"/>
        </w:tabs>
      </w:pPr>
    </w:p>
    <w:p w14:paraId="7D483D47" w14:textId="77777777" w:rsidR="00562D9F" w:rsidRPr="00C262AC" w:rsidRDefault="00C262AC" w:rsidP="00C262AC">
      <w:pPr>
        <w:pStyle w:val="ListParagraph"/>
        <w:numPr>
          <w:ilvl w:val="0"/>
          <w:numId w:val="1"/>
        </w:numPr>
        <w:ind w:left="540" w:hanging="540"/>
        <w:rPr>
          <w:position w:val="-26"/>
        </w:rPr>
      </w:pPr>
      <w:r w:rsidRPr="00C262AC">
        <w:rPr>
          <w:position w:val="-26"/>
        </w:rPr>
        <w:object w:dxaOrig="2720" w:dyaOrig="580" w14:anchorId="41628B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65pt;height:29.35pt" o:ole="">
            <v:imagedata r:id="rId8" o:title=""/>
          </v:shape>
          <o:OLEObject Type="Embed" ProgID="Equation.DSMT4" ShapeID="_x0000_i1025" DrawAspect="Content" ObjectID="_1661771266" r:id="rId9"/>
        </w:object>
      </w:r>
    </w:p>
    <w:p w14:paraId="5763B731" w14:textId="77777777" w:rsidR="00562D9F" w:rsidRDefault="00562D9F" w:rsidP="00D17C2A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2620" w:dyaOrig="400" w14:anchorId="7C93B69E">
          <v:shape id="_x0000_i1026" type="#_x0000_t75" style="width:131.35pt;height:20.35pt" o:ole="">
            <v:imagedata r:id="rId10" o:title=""/>
          </v:shape>
          <o:OLEObject Type="Embed" ProgID="Equation.DSMT4" ShapeID="_x0000_i1026" DrawAspect="Content" ObjectID="_1661771267" r:id="rId11"/>
        </w:object>
      </w:r>
    </w:p>
    <w:p w14:paraId="2777A9F2" w14:textId="77777777" w:rsidR="00562D9F" w:rsidRDefault="00562D9F" w:rsidP="00562D9F">
      <w:pPr>
        <w:tabs>
          <w:tab w:val="left" w:pos="171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 w14:anchorId="49D1B366">
          <v:shape id="_x0000_i1027" type="#_x0000_t75" style="width:2in;height:36pt" o:ole="">
            <v:imagedata r:id="rId12" o:title=""/>
          </v:shape>
          <o:OLEObject Type="Embed" ProgID="Equation.DSMT4" ShapeID="_x0000_i1027" DrawAspect="Content" ObjectID="_1661771268" r:id="rId13"/>
        </w:object>
      </w:r>
    </w:p>
    <w:p w14:paraId="34BF65E8" w14:textId="77777777" w:rsidR="00562D9F" w:rsidRDefault="00562D9F" w:rsidP="00562D9F">
      <w:pPr>
        <w:tabs>
          <w:tab w:val="left" w:pos="810"/>
        </w:tabs>
        <w:ind w:left="360"/>
        <w:rPr>
          <w:position w:val="-36"/>
        </w:rPr>
      </w:pPr>
      <w:r>
        <w:rPr>
          <w:position w:val="-36"/>
        </w:rPr>
        <w:tab/>
      </w:r>
      <w:r w:rsidR="00BC5CD0" w:rsidRPr="00BC5CD0">
        <w:rPr>
          <w:position w:val="-30"/>
        </w:rPr>
        <w:object w:dxaOrig="2920" w:dyaOrig="620" w14:anchorId="0CDC2E65">
          <v:shape id="_x0000_i1028" type="#_x0000_t75" style="width:146.35pt;height:30.65pt" o:ole="">
            <v:imagedata r:id="rId14" o:title=""/>
          </v:shape>
          <o:OLEObject Type="Embed" ProgID="Equation.DSMT4" ShapeID="_x0000_i1028" DrawAspect="Content" ObjectID="_1661771269" r:id="rId15"/>
        </w:object>
      </w:r>
    </w:p>
    <w:p w14:paraId="1ED47382" w14:textId="77777777" w:rsidR="00562D9F" w:rsidRDefault="00562D9F"/>
    <w:p w14:paraId="575FF34E" w14:textId="77777777" w:rsidR="00562D9F" w:rsidRPr="00C262AC" w:rsidRDefault="00C262AC" w:rsidP="00C262AC">
      <w:pPr>
        <w:pStyle w:val="ListParagraph"/>
        <w:numPr>
          <w:ilvl w:val="0"/>
          <w:numId w:val="1"/>
        </w:numPr>
        <w:spacing w:after="120"/>
        <w:ind w:left="540" w:hanging="540"/>
        <w:rPr>
          <w:position w:val="-26"/>
        </w:rPr>
      </w:pPr>
      <w:r w:rsidRPr="00C262AC">
        <w:rPr>
          <w:position w:val="-26"/>
        </w:rPr>
        <w:object w:dxaOrig="2799" w:dyaOrig="580" w14:anchorId="75EC801A">
          <v:shape id="_x0000_i1029" type="#_x0000_t75" style="width:140.35pt;height:29.35pt" o:ole="">
            <v:imagedata r:id="rId16" o:title=""/>
          </v:shape>
          <o:OLEObject Type="Embed" ProgID="Equation.DSMT4" ShapeID="_x0000_i1029" DrawAspect="Content" ObjectID="_1661771270" r:id="rId17"/>
        </w:object>
      </w:r>
    </w:p>
    <w:p w14:paraId="1705D034" w14:textId="77777777" w:rsidR="00562D9F" w:rsidRDefault="00562D9F" w:rsidP="00A30A17">
      <w:pPr>
        <w:spacing w:after="120"/>
        <w:ind w:left="720"/>
        <w:rPr>
          <w:position w:val="-26"/>
        </w:rPr>
      </w:pPr>
      <w:r w:rsidRPr="00254C73">
        <w:rPr>
          <w:position w:val="-14"/>
        </w:rPr>
        <w:object w:dxaOrig="2780" w:dyaOrig="400" w14:anchorId="0CFB541E">
          <v:shape id="_x0000_i1030" type="#_x0000_t75" style="width:138.65pt;height:20.35pt" o:ole="">
            <v:imagedata r:id="rId18" o:title=""/>
          </v:shape>
          <o:OLEObject Type="Embed" ProgID="Equation.DSMT4" ShapeID="_x0000_i1030" DrawAspect="Content" ObjectID="_1661771271" r:id="rId19"/>
        </w:object>
      </w:r>
    </w:p>
    <w:p w14:paraId="55111EB3" w14:textId="77777777" w:rsidR="00562D9F" w:rsidRDefault="00562D9F" w:rsidP="00A30A17">
      <w:pPr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Pr="00254C73">
        <w:rPr>
          <w:position w:val="-30"/>
        </w:rPr>
        <w:object w:dxaOrig="2880" w:dyaOrig="720" w14:anchorId="20D6C151">
          <v:shape id="_x0000_i1031" type="#_x0000_t75" style="width:2in;height:36pt" o:ole="">
            <v:imagedata r:id="rId20" o:title=""/>
          </v:shape>
          <o:OLEObject Type="Embed" ProgID="Equation.DSMT4" ShapeID="_x0000_i1031" DrawAspect="Content" ObjectID="_1661771272" r:id="rId21"/>
        </w:object>
      </w:r>
    </w:p>
    <w:p w14:paraId="0CD3A1A1" w14:textId="77777777" w:rsidR="00562D9F" w:rsidRDefault="00A30A17" w:rsidP="00A30A17">
      <w:pPr>
        <w:spacing w:line="240" w:lineRule="auto"/>
        <w:ind w:left="720"/>
        <w:rPr>
          <w:position w:val="-28"/>
        </w:rPr>
      </w:pPr>
      <w:r w:rsidRPr="00A30A17">
        <w:rPr>
          <w:position w:val="-30"/>
        </w:rPr>
        <w:object w:dxaOrig="3019" w:dyaOrig="620" w14:anchorId="69C2FFAA">
          <v:shape id="_x0000_i1032" type="#_x0000_t75" style="width:151.65pt;height:30.65pt" o:ole="">
            <v:imagedata r:id="rId22" o:title=""/>
          </v:shape>
          <o:OLEObject Type="Embed" ProgID="Equation.DSMT4" ShapeID="_x0000_i1032" DrawAspect="Content" ObjectID="_1661771273" r:id="rId23"/>
        </w:object>
      </w:r>
    </w:p>
    <w:p w14:paraId="61323FA3" w14:textId="77777777" w:rsidR="00B91924" w:rsidRDefault="00B91924"/>
    <w:p w14:paraId="306E3DF3" w14:textId="77777777" w:rsidR="009107A1" w:rsidRPr="00DB7EA6" w:rsidRDefault="00DB7EA6" w:rsidP="00DB7EA6">
      <w:pPr>
        <w:pStyle w:val="ListParagraph"/>
        <w:numPr>
          <w:ilvl w:val="0"/>
          <w:numId w:val="1"/>
        </w:numPr>
        <w:ind w:left="540" w:hanging="540"/>
        <w:rPr>
          <w:szCs w:val="24"/>
        </w:rPr>
      </w:pPr>
      <w:r w:rsidRPr="00DB7EA6">
        <w:rPr>
          <w:position w:val="-30"/>
        </w:rPr>
        <w:object w:dxaOrig="3240" w:dyaOrig="720" w14:anchorId="1C271EF7">
          <v:shape id="_x0000_i1058" type="#_x0000_t75" style="width:162pt;height:36pt" o:ole="">
            <v:imagedata r:id="rId24" o:title=""/>
          </v:shape>
          <o:OLEObject Type="Embed" ProgID="Equation.DSMT4" ShapeID="_x0000_i1058" DrawAspect="Content" ObjectID="_1661771274" r:id="rId25"/>
        </w:object>
      </w:r>
    </w:p>
    <w:p w14:paraId="104B64A7" w14:textId="77777777" w:rsidR="009107A1" w:rsidRDefault="009107A1" w:rsidP="009107A1">
      <w:pPr>
        <w:ind w:left="360"/>
      </w:pPr>
      <w:r w:rsidRPr="00254C73">
        <w:rPr>
          <w:position w:val="-6"/>
        </w:rPr>
        <w:object w:dxaOrig="4819" w:dyaOrig="380" w14:anchorId="23DB9CD5">
          <v:shape id="_x0000_i1059" type="#_x0000_t75" style="width:240.65pt;height:18.65pt" o:ole="">
            <v:imagedata r:id="rId26" o:title=""/>
          </v:shape>
          <o:OLEObject Type="Embed" ProgID="Equation.DSMT4" ShapeID="_x0000_i1059" DrawAspect="Content" ObjectID="_1661771275" r:id="rId27"/>
        </w:object>
      </w:r>
    </w:p>
    <w:p w14:paraId="3761182F" w14:textId="77777777" w:rsidR="009107A1" w:rsidRDefault="009107A1" w:rsidP="00B76981">
      <w:pPr>
        <w:ind w:left="720"/>
      </w:pPr>
      <w:r>
        <w:tab/>
      </w:r>
      <w:r w:rsidR="00D34C2D" w:rsidRPr="00D34C2D">
        <w:rPr>
          <w:position w:val="-70"/>
        </w:rPr>
        <w:object w:dxaOrig="3660" w:dyaOrig="1480" w14:anchorId="3B1C6C93">
          <v:shape id="_x0000_i1060" type="#_x0000_t75" style="width:183pt;height:73.35pt" o:ole="">
            <v:imagedata r:id="rId28" o:title=""/>
          </v:shape>
          <o:OLEObject Type="Embed" ProgID="Equation.DSMT4" ShapeID="_x0000_i1060" DrawAspect="Content" ObjectID="_1661771276" r:id="rId29"/>
        </w:object>
      </w:r>
    </w:p>
    <w:p w14:paraId="22E9A1C9" w14:textId="77777777" w:rsidR="00D34C2D" w:rsidRDefault="00BD7AF9" w:rsidP="00B76981">
      <w:pPr>
        <w:ind w:left="720"/>
      </w:pPr>
      <w:r w:rsidRPr="00BD7AF9">
        <w:rPr>
          <w:position w:val="-50"/>
        </w:rPr>
        <w:object w:dxaOrig="1560" w:dyaOrig="1120" w14:anchorId="4C7E0B09">
          <v:shape id="_x0000_i1061" type="#_x0000_t75" style="width:78pt;height:56.35pt" o:ole="">
            <v:imagedata r:id="rId30" o:title=""/>
          </v:shape>
          <o:OLEObject Type="Embed" ProgID="Equation.DSMT4" ShapeID="_x0000_i1061" DrawAspect="Content" ObjectID="_1661771277" r:id="rId31"/>
        </w:object>
      </w:r>
    </w:p>
    <w:p w14:paraId="77F06645" w14:textId="77777777" w:rsidR="00D83B74" w:rsidRDefault="00123E65" w:rsidP="00B76981">
      <w:pPr>
        <w:tabs>
          <w:tab w:val="left" w:pos="4320"/>
        </w:tabs>
        <w:spacing w:before="120" w:after="120"/>
        <w:ind w:left="720"/>
      </w:pPr>
      <w:r w:rsidRPr="00123E65">
        <w:rPr>
          <w:position w:val="-60"/>
        </w:rPr>
        <w:object w:dxaOrig="2560" w:dyaOrig="1660" w14:anchorId="1A7A24A0">
          <v:shape id="_x0000_i1062" type="#_x0000_t75" style="width:128.35pt;height:83.35pt" o:ole="">
            <v:imagedata r:id="rId32" o:title=""/>
          </v:shape>
          <o:OLEObject Type="Embed" ProgID="Equation.DSMT4" ShapeID="_x0000_i1062" DrawAspect="Content" ObjectID="_1661771278" r:id="rId33"/>
        </w:object>
      </w:r>
      <w:r w:rsidR="00D83B74">
        <w:t xml:space="preserve"> </w:t>
      </w:r>
      <w:r w:rsidR="00D83B74">
        <w:tab/>
      </w:r>
      <w:r w:rsidRPr="00123E65">
        <w:rPr>
          <w:position w:val="-26"/>
        </w:rPr>
        <w:object w:dxaOrig="1800" w:dyaOrig="1320" w14:anchorId="5ADBC51F">
          <v:shape id="_x0000_i1063" type="#_x0000_t75" style="width:90pt;height:66pt" o:ole="">
            <v:imagedata r:id="rId34" o:title=""/>
          </v:shape>
          <o:OLEObject Type="Embed" ProgID="Equation.DSMT4" ShapeID="_x0000_i1063" DrawAspect="Content" ObjectID="_1661771279" r:id="rId35"/>
        </w:object>
      </w:r>
    </w:p>
    <w:p w14:paraId="2A927980" w14:textId="263E073E" w:rsidR="00437612" w:rsidRPr="00EC6E7D" w:rsidRDefault="0041281C" w:rsidP="00EC6E7D">
      <w:pPr>
        <w:spacing w:line="360" w:lineRule="auto"/>
        <w:ind w:left="720"/>
        <w:rPr>
          <w:szCs w:val="24"/>
        </w:rPr>
      </w:pPr>
      <w:r w:rsidRPr="0041281C">
        <w:rPr>
          <w:position w:val="-36"/>
          <w:szCs w:val="24"/>
        </w:rPr>
        <w:object w:dxaOrig="4360" w:dyaOrig="780" w14:anchorId="3C261C8A">
          <v:shape id="_x0000_i1064" type="#_x0000_t75" style="width:218.35pt;height:39.65pt" o:ole="">
            <v:imagedata r:id="rId36" o:title=""/>
          </v:shape>
          <o:OLEObject Type="Embed" ProgID="Equation.DSMT4" ShapeID="_x0000_i1064" DrawAspect="Content" ObjectID="_1661771280" r:id="rId37"/>
        </w:object>
      </w:r>
    </w:p>
    <w:p w14:paraId="504BFE76" w14:textId="77777777" w:rsidR="0067470F" w:rsidRPr="00DB7EA6" w:rsidRDefault="00DB7EA6" w:rsidP="00DB7EA6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position w:val="-34"/>
        </w:rPr>
      </w:pPr>
      <w:r w:rsidRPr="00DB7EA6">
        <w:rPr>
          <w:position w:val="-30"/>
        </w:rPr>
        <w:object w:dxaOrig="2020" w:dyaOrig="620" w14:anchorId="1D21B1A7">
          <v:shape id="_x0000_i1065" type="#_x0000_t75" style="width:101.35pt;height:30.65pt" o:ole="">
            <v:imagedata r:id="rId38" o:title=""/>
          </v:shape>
          <o:OLEObject Type="Embed" ProgID="Equation.DSMT4" ShapeID="_x0000_i1065" DrawAspect="Content" ObjectID="_1661771281" r:id="rId39"/>
        </w:object>
      </w:r>
    </w:p>
    <w:p w14:paraId="0E6DE257" w14:textId="77777777" w:rsidR="0067470F" w:rsidRDefault="0067470F" w:rsidP="00DB7EA6">
      <w:pPr>
        <w:tabs>
          <w:tab w:val="left" w:pos="2340"/>
        </w:tabs>
        <w:spacing w:line="240" w:lineRule="auto"/>
        <w:ind w:left="720"/>
      </w:pPr>
      <w:r w:rsidRPr="00F16EEB">
        <w:rPr>
          <w:position w:val="-6"/>
        </w:rPr>
        <w:object w:dxaOrig="1700" w:dyaOrig="279" w14:anchorId="30A90D24">
          <v:shape id="_x0000_i1066" type="#_x0000_t75" style="width:84pt;height:14.35pt" o:ole="">
            <v:imagedata r:id="rId40" o:title=""/>
          </v:shape>
          <o:OLEObject Type="Embed" ProgID="Equation.DSMT4" ShapeID="_x0000_i1066" DrawAspect="Content" ObjectID="_1661771282" r:id="rId41"/>
        </w:object>
      </w:r>
    </w:p>
    <w:p w14:paraId="2890E58B" w14:textId="77777777" w:rsidR="0067470F" w:rsidRDefault="0067470F" w:rsidP="00DB7EA6">
      <w:pPr>
        <w:spacing w:before="120" w:after="120" w:line="360" w:lineRule="auto"/>
        <w:ind w:left="720"/>
      </w:pPr>
      <w:r w:rsidRPr="001B614F">
        <w:rPr>
          <w:position w:val="-48"/>
        </w:rPr>
        <w:object w:dxaOrig="2740" w:dyaOrig="1080" w14:anchorId="6069DDC4">
          <v:shape id="_x0000_i1067" type="#_x0000_t75" style="width:137.35pt;height:54.65pt" o:ole="">
            <v:imagedata r:id="rId42" o:title=""/>
          </v:shape>
          <o:OLEObject Type="Embed" ProgID="Equation.DSMT4" ShapeID="_x0000_i1067" DrawAspect="Content" ObjectID="_1661771283" r:id="rId43"/>
        </w:object>
      </w:r>
    </w:p>
    <w:p w14:paraId="59C2D957" w14:textId="77777777" w:rsidR="0067470F" w:rsidRDefault="00DB7EA6" w:rsidP="00DB7EA6">
      <w:pPr>
        <w:spacing w:line="360" w:lineRule="auto"/>
        <w:ind w:left="720"/>
        <w:rPr>
          <w:position w:val="-34"/>
        </w:rPr>
      </w:pPr>
      <w:r w:rsidRPr="00DB7EA6">
        <w:rPr>
          <w:position w:val="-36"/>
        </w:rPr>
        <w:object w:dxaOrig="2560" w:dyaOrig="680" w14:anchorId="586D912D">
          <v:shape id="_x0000_i1068" type="#_x0000_t75" style="width:127.35pt;height:34.65pt" o:ole="">
            <v:imagedata r:id="rId44" o:title=""/>
          </v:shape>
          <o:OLEObject Type="Embed" ProgID="Equation.DSMT4" ShapeID="_x0000_i1068" DrawAspect="Content" ObjectID="_1661771284" r:id="rId45"/>
        </w:object>
      </w:r>
    </w:p>
    <w:p w14:paraId="2318C243" w14:textId="77777777" w:rsidR="009107A1" w:rsidRDefault="009107A1"/>
    <w:p w14:paraId="07E14E26" w14:textId="77777777" w:rsidR="0067470F" w:rsidRDefault="0067470F"/>
    <w:p w14:paraId="697FB80E" w14:textId="77777777" w:rsidR="0067470F" w:rsidRDefault="00536A1F" w:rsidP="00536A1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536A1F">
        <w:rPr>
          <w:position w:val="-30"/>
        </w:rPr>
        <w:object w:dxaOrig="2760" w:dyaOrig="620" w14:anchorId="7E67578A">
          <v:shape id="_x0000_i1069" type="#_x0000_t75" style="width:137.35pt;height:30.65pt" o:ole="">
            <v:imagedata r:id="rId46" o:title=""/>
          </v:shape>
          <o:OLEObject Type="Embed" ProgID="Equation.DSMT4" ShapeID="_x0000_i1069" DrawAspect="Content" ObjectID="_1661771285" r:id="rId47"/>
        </w:object>
      </w:r>
    </w:p>
    <w:bookmarkStart w:id="0" w:name="MTBlankEqn"/>
    <w:p w14:paraId="63C4F063" w14:textId="77777777" w:rsidR="0067470F" w:rsidRDefault="0067470F" w:rsidP="00536A1F">
      <w:pPr>
        <w:spacing w:line="360" w:lineRule="auto"/>
        <w:ind w:left="720"/>
        <w:rPr>
          <w:position w:val="-34"/>
        </w:rPr>
      </w:pPr>
      <w:r w:rsidRPr="00C81F72">
        <w:rPr>
          <w:position w:val="-6"/>
        </w:rPr>
        <w:object w:dxaOrig="2680" w:dyaOrig="279" w14:anchorId="5D96546C">
          <v:shape id="_x0000_i1070" type="#_x0000_t75" style="width:134.35pt;height:14.35pt" o:ole="">
            <v:imagedata r:id="rId48" o:title=""/>
          </v:shape>
          <o:OLEObject Type="Embed" ProgID="Equation.DSMT4" ShapeID="_x0000_i1070" DrawAspect="Content" ObjectID="_1661771286" r:id="rId49"/>
        </w:object>
      </w:r>
      <w:bookmarkEnd w:id="0"/>
      <w:r>
        <w:rPr>
          <w:position w:val="-34"/>
        </w:rPr>
        <w:t xml:space="preserve"> </w:t>
      </w:r>
    </w:p>
    <w:p w14:paraId="1546F71C" w14:textId="77777777" w:rsidR="0067470F" w:rsidRDefault="0067470F" w:rsidP="00536A1F">
      <w:pPr>
        <w:spacing w:before="120" w:after="120"/>
        <w:ind w:left="720"/>
      </w:pPr>
      <w:r w:rsidRPr="00C81F72">
        <w:rPr>
          <w:position w:val="-34"/>
        </w:rPr>
        <w:object w:dxaOrig="1820" w:dyaOrig="800" w14:anchorId="6B31A6D9">
          <v:shape id="_x0000_i1071" type="#_x0000_t75" style="width:90.65pt;height:39.65pt" o:ole="">
            <v:imagedata r:id="rId50" o:title=""/>
          </v:shape>
          <o:OLEObject Type="Embed" ProgID="Equation.DSMT4" ShapeID="_x0000_i1071" DrawAspect="Content" ObjectID="_1661771287" r:id="rId51"/>
        </w:object>
      </w:r>
    </w:p>
    <w:p w14:paraId="5E82AB49" w14:textId="77777777" w:rsidR="0067470F" w:rsidRDefault="0067470F" w:rsidP="00536A1F">
      <w:pPr>
        <w:tabs>
          <w:tab w:val="left" w:pos="3600"/>
        </w:tabs>
        <w:spacing w:before="120" w:after="120"/>
        <w:ind w:left="720"/>
      </w:pPr>
      <w:r w:rsidRPr="00C81F72">
        <w:rPr>
          <w:position w:val="-66"/>
        </w:rPr>
        <w:object w:dxaOrig="2260" w:dyaOrig="1440" w14:anchorId="6ADAB715">
          <v:shape id="_x0000_i1072" type="#_x0000_t75" style="width:113.35pt;height:1in" o:ole="">
            <v:imagedata r:id="rId52" o:title=""/>
          </v:shape>
          <o:OLEObject Type="Embed" ProgID="Equation.DSMT4" ShapeID="_x0000_i1072" DrawAspect="Content" ObjectID="_1661771288" r:id="rId53"/>
        </w:object>
      </w:r>
      <w:r>
        <w:t xml:space="preserve"> </w:t>
      </w:r>
      <w:r>
        <w:tab/>
      </w:r>
      <w:r w:rsidRPr="00C81F72">
        <w:rPr>
          <w:position w:val="-20"/>
        </w:rPr>
        <w:object w:dxaOrig="2320" w:dyaOrig="980" w14:anchorId="63AEA254">
          <v:shape id="_x0000_i1073" type="#_x0000_t75" style="width:116.35pt;height:48.65pt" o:ole="">
            <v:imagedata r:id="rId54" o:title=""/>
          </v:shape>
          <o:OLEObject Type="Embed" ProgID="Equation.DSMT4" ShapeID="_x0000_i1073" DrawAspect="Content" ObjectID="_1661771289" r:id="rId55"/>
        </w:object>
      </w:r>
    </w:p>
    <w:p w14:paraId="55F1FF9C" w14:textId="77777777" w:rsidR="0067470F" w:rsidRDefault="00536A1F" w:rsidP="00536A1F">
      <w:pPr>
        <w:spacing w:line="360" w:lineRule="auto"/>
        <w:ind w:left="720"/>
        <w:rPr>
          <w:position w:val="-34"/>
        </w:rPr>
      </w:pPr>
      <w:r w:rsidRPr="00536A1F">
        <w:rPr>
          <w:position w:val="-36"/>
        </w:rPr>
        <w:object w:dxaOrig="2960" w:dyaOrig="680" w14:anchorId="3D965A8A">
          <v:shape id="_x0000_i1074" type="#_x0000_t75" style="width:147.65pt;height:33pt" o:ole="">
            <v:imagedata r:id="rId56" o:title=""/>
          </v:shape>
          <o:OLEObject Type="Embed" ProgID="Equation.DSMT4" ShapeID="_x0000_i1074" DrawAspect="Content" ObjectID="_1661771290" r:id="rId57"/>
        </w:object>
      </w:r>
    </w:p>
    <w:p w14:paraId="3FE7F9AF" w14:textId="77777777" w:rsidR="0067470F" w:rsidRDefault="0067470F"/>
    <w:sectPr w:rsidR="0067470F" w:rsidSect="008F3F6D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2240" w:h="15840" w:code="1"/>
      <w:pgMar w:top="864" w:right="1008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8270D9" w14:textId="77777777" w:rsidR="006F6FED" w:rsidRDefault="006F6FED" w:rsidP="005D72ED">
      <w:pPr>
        <w:spacing w:line="240" w:lineRule="auto"/>
      </w:pPr>
      <w:r>
        <w:separator/>
      </w:r>
    </w:p>
  </w:endnote>
  <w:endnote w:type="continuationSeparator" w:id="0">
    <w:p w14:paraId="485B786E" w14:textId="77777777" w:rsidR="006F6FED" w:rsidRDefault="006F6FED" w:rsidP="005D72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248993" w14:textId="77777777" w:rsidR="005D72ED" w:rsidRDefault="005D72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998695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A10E04F" w14:textId="77777777" w:rsidR="005D72ED" w:rsidRDefault="005D72E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3F6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47A1E41" w14:textId="77777777" w:rsidR="005D72ED" w:rsidRDefault="005D72E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DD49F7" w14:textId="77777777" w:rsidR="005D72ED" w:rsidRDefault="005D72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C4F414" w14:textId="77777777" w:rsidR="006F6FED" w:rsidRDefault="006F6FED" w:rsidP="005D72ED">
      <w:pPr>
        <w:spacing w:line="240" w:lineRule="auto"/>
      </w:pPr>
      <w:r>
        <w:separator/>
      </w:r>
    </w:p>
  </w:footnote>
  <w:footnote w:type="continuationSeparator" w:id="0">
    <w:p w14:paraId="40B0D36A" w14:textId="77777777" w:rsidR="006F6FED" w:rsidRDefault="006F6FED" w:rsidP="005D72E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233C18" w14:textId="77777777" w:rsidR="005D72ED" w:rsidRDefault="005D72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B89D38" w14:textId="77777777" w:rsidR="005D72ED" w:rsidRDefault="005D72E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2D1D37" w14:textId="77777777" w:rsidR="005D72ED" w:rsidRDefault="005D72E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62FD9"/>
    <w:multiLevelType w:val="hybridMultilevel"/>
    <w:tmpl w:val="68528022"/>
    <w:lvl w:ilvl="0" w:tplc="FC46971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123E65"/>
    <w:rsid w:val="002442F9"/>
    <w:rsid w:val="002A760C"/>
    <w:rsid w:val="002D1BFD"/>
    <w:rsid w:val="003826C6"/>
    <w:rsid w:val="0041281C"/>
    <w:rsid w:val="00437612"/>
    <w:rsid w:val="00487D3A"/>
    <w:rsid w:val="00536A1F"/>
    <w:rsid w:val="00547B2B"/>
    <w:rsid w:val="00562D9F"/>
    <w:rsid w:val="005A003C"/>
    <w:rsid w:val="005D72ED"/>
    <w:rsid w:val="0067470F"/>
    <w:rsid w:val="006F6FED"/>
    <w:rsid w:val="00726509"/>
    <w:rsid w:val="008142D6"/>
    <w:rsid w:val="00821D0C"/>
    <w:rsid w:val="008520AD"/>
    <w:rsid w:val="0085525A"/>
    <w:rsid w:val="0087613A"/>
    <w:rsid w:val="008C70E7"/>
    <w:rsid w:val="008F3F6D"/>
    <w:rsid w:val="009107A1"/>
    <w:rsid w:val="009C0C36"/>
    <w:rsid w:val="00A30A17"/>
    <w:rsid w:val="00AD7AAA"/>
    <w:rsid w:val="00B76981"/>
    <w:rsid w:val="00B91924"/>
    <w:rsid w:val="00BC5CD0"/>
    <w:rsid w:val="00BD7AF9"/>
    <w:rsid w:val="00C262AC"/>
    <w:rsid w:val="00CB6CF4"/>
    <w:rsid w:val="00D17C2A"/>
    <w:rsid w:val="00D34C2D"/>
    <w:rsid w:val="00D83B74"/>
    <w:rsid w:val="00DB7EA6"/>
    <w:rsid w:val="00E11DF8"/>
    <w:rsid w:val="00EC6E7D"/>
    <w:rsid w:val="00F20958"/>
    <w:rsid w:val="00F74CA6"/>
    <w:rsid w:val="00FE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C6B796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62A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D72E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72ED"/>
  </w:style>
  <w:style w:type="paragraph" w:styleId="Footer">
    <w:name w:val="footer"/>
    <w:basedOn w:val="Normal"/>
    <w:link w:val="FooterChar"/>
    <w:uiPriority w:val="99"/>
    <w:unhideWhenUsed/>
    <w:rsid w:val="005D72E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72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1D6F17-BA07-4FA5-9837-C47E3BD05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6</cp:revision>
  <dcterms:created xsi:type="dcterms:W3CDTF">2019-08-22T12:26:00Z</dcterms:created>
  <dcterms:modified xsi:type="dcterms:W3CDTF">2020-09-16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